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0336" w:rsidRPr="00250336" w:rsidRDefault="00A96DD9" w:rsidP="002E0882">
      <w:pPr>
        <w:pStyle w:val="berschrift2"/>
        <w:numPr>
          <w:ilvl w:val="0"/>
          <w:numId w:val="0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1.4. Widerstände im unverzweigten und im verzweigten Stromkreis</w:t>
      </w:r>
    </w:p>
    <w:p w:rsidR="00250336" w:rsidRPr="00250336" w:rsidRDefault="00250336" w:rsidP="00250336">
      <w:pPr>
        <w:pStyle w:val="Satz"/>
        <w:rPr>
          <w:rFonts w:ascii="Calibri" w:hAnsi="Calibri"/>
          <w:color w:val="auto"/>
          <w:sz w:val="22"/>
          <w:szCs w:val="22"/>
          <w:u w:val="single"/>
        </w:rPr>
      </w:pPr>
    </w:p>
    <w:p w:rsidR="00250336" w:rsidRPr="00250336" w:rsidRDefault="00A96DD9" w:rsidP="002E0882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1.4.1. Widerstände im unverzweigten Stromkreis</w:t>
      </w:r>
    </w:p>
    <w:p w:rsidR="00250336" w:rsidRPr="00250336" w:rsidRDefault="00A96DD9" w:rsidP="00250336">
      <w:pPr>
        <w:pStyle w:val="Satz"/>
        <w:rPr>
          <w:rFonts w:ascii="Calibri" w:hAnsi="Calibri"/>
          <w:b w:val="0"/>
          <w:color w:val="auto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36195</wp:posOffset>
                </wp:positionV>
                <wp:extent cx="1704975" cy="1056005"/>
                <wp:effectExtent l="0" t="0" r="28575" b="10795"/>
                <wp:wrapNone/>
                <wp:docPr id="55" name="Gruppieren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975" cy="1056005"/>
                          <a:chOff x="-238125" y="0"/>
                          <a:chExt cx="1704975" cy="1056005"/>
                        </a:xfrm>
                      </wpg:grpSpPr>
                      <wpg:grpSp>
                        <wpg:cNvPr id="30" name="Group 520"/>
                        <wpg:cNvGrpSpPr>
                          <a:grpSpLocks/>
                        </wpg:cNvGrpSpPr>
                        <wpg:grpSpPr bwMode="auto">
                          <a:xfrm>
                            <a:off x="-238125" y="0"/>
                            <a:ext cx="1704975" cy="221615"/>
                            <a:chOff x="3315" y="4447"/>
                            <a:chExt cx="2685" cy="349"/>
                          </a:xfrm>
                        </wpg:grpSpPr>
                        <wps:wsp>
                          <wps:cNvPr id="31" name="Line 5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15" y="4740"/>
                              <a:ext cx="1140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Oval 5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4683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3" name="Group 523"/>
                          <wpg:cNvGrpSpPr>
                            <a:grpSpLocks/>
                          </wpg:cNvGrpSpPr>
                          <wpg:grpSpPr bwMode="auto">
                            <a:xfrm>
                              <a:off x="4770" y="4683"/>
                              <a:ext cx="1230" cy="113"/>
                              <a:chOff x="3870" y="4923"/>
                              <a:chExt cx="1230" cy="113"/>
                            </a:xfrm>
                          </wpg:grpSpPr>
                          <wps:wsp>
                            <wps:cNvPr id="34" name="Line 5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4980"/>
                                <a:ext cx="117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Oval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0" y="49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6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5" y="4515"/>
                              <a:ext cx="1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7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4785" y="4447"/>
                              <a:ext cx="105" cy="105"/>
                              <a:chOff x="4740" y="5992"/>
                              <a:chExt cx="105" cy="105"/>
                            </a:xfrm>
                          </wpg:grpSpPr>
                          <wps:wsp>
                            <wps:cNvPr id="38" name="Line 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529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6" name="Rectangle 536"/>
                        <wps:cNvSpPr>
                          <a:spLocks noChangeArrowheads="1"/>
                        </wps:cNvSpPr>
                        <wps:spPr bwMode="auto">
                          <a:xfrm>
                            <a:off x="819150" y="876300"/>
                            <a:ext cx="431800" cy="179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536"/>
                        <wps:cNvSpPr>
                          <a:spLocks noChangeArrowheads="1"/>
                        </wps:cNvSpPr>
                        <wps:spPr bwMode="auto">
                          <a:xfrm>
                            <a:off x="0" y="876300"/>
                            <a:ext cx="431800" cy="1797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BB7B694" id="Gruppieren 55" o:spid="_x0000_s1026" style="position:absolute;margin-left:218.65pt;margin-top:2.85pt;width:134.25pt;height:83.15pt;z-index:251665408;mso-width-relative:margin" coordorigin="-2381" coordsize="17049,10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">
                <v:group id="Group 520" o:spid="_x0000_s1027" style="position:absolute;left:-2381;width:17049;height:2216" coordorigin="3315,4447" coordsize="2685,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line id="Line 521" o:spid="_x0000_s1028" style="position:absolute;flip:y;visibility:visible;mso-wrap-style:square" from="3315,4740" to="4455,4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rbmMUAAADbAAAADwAAAGRycy9kb3ducmV2LnhtbESPQWsCMRSE74L/IbxCL6VmbUvR1Sgi&#10;CD140ZYVb8/N62bZzcuapLr996ZQ8DjMzDfMfNnbVlzIh9qxgvEoA0FcOl1zpeDrc/M8AREissbW&#10;MSn4pQDLxXAwx1y7K+/oso+VSBAOOSowMXa5lKE0ZDGMXEecvG/nLcYkfSW1x2uC21a+ZNm7tFhz&#10;WjDY0dpQ2ex/rAI52T6d/er01hTN4TA1RVl0x61Sjw/9agYiUh/v4f/2h1bwO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7rbmMUAAADbAAAADwAAAAAAAAAA&#10;AAAAAAChAgAAZHJzL2Rvd25yZXYueG1sUEsFBgAAAAAEAAQA+QAAAJMDAAAAAA==&#10;"/>
                  <v:oval id="Oval 522" o:spid="_x0000_s1029" style="position:absolute;left:4425;top:468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TL2MIA&#10;AADb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QLuH/S/wBe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lMvYwgAAANsAAAAPAAAAAAAAAAAAAAAAAJgCAABkcnMvZG93&#10;bnJldi54bWxQSwUGAAAAAAQABAD1AAAAhwMAAAAA&#10;"/>
                  <v:group id="Group 523" o:spid="_x0000_s1030" style="position:absolute;left:4770;top:4683;width:1230;height:113" coordorigin="3870,4923" coordsize="1230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line id="Line 524" o:spid="_x0000_s1031" style="position:absolute;visibility:visible;mso-wrap-style:square" from="3930,4980" to="5100,4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<v:oval id="Oval 525" o:spid="_x0000_s1032" style="position:absolute;left:3870;top:4923;width:113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1Tr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N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1TrMMAAADbAAAADwAAAAAAAAAAAAAAAACYAgAAZHJzL2Rv&#10;d25yZXYueG1sUEsFBgAAAAAEAAQA9QAAAIgDAAAAAA==&#10;"/>
                  </v:group>
                  <v:line id="Line 526" o:spid="_x0000_s1033" style="position:absolute;visibility:visible;mso-wrap-style:square" from="4455,4515" to="4560,4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  <v:group id="Group 527" o:spid="_x0000_s1034" style="position:absolute;left:4785;top:4447;width:105;height:105" coordorigin="4740,5992" coordsize="105,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<v:line id="Line 528" o:spid="_x0000_s1035" style="position:absolute;visibility:visible;mso-wrap-style:square" from="4740,6045" to="4845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    <v:line id="Line 529" o:spid="_x0000_s1036" style="position:absolute;rotation:-90;visibility:visible;mso-wrap-style:square" from="4740,6045" to="4845,6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+GEMUAAADbAAAADwAAAGRycy9kb3ducmV2LnhtbESPT2sCMRTE7wW/Q3gFbzWrQtXVKCL0&#10;D0UPVUG8PTbPzdbNy5Kk7vbbNwWhx2FmfsMsVp2txY18qBwrGA4yEMSF0xWXCo6Hl6cpiBCRNdaO&#10;ScEPBVgtew8LzLVr+ZNu+1iKBOGQowITY5NLGQpDFsPANcTJuzhvMSbpS6k9tgluaznKsmdpseK0&#10;YLChjaHiuv+2CibuddueL18nv3nTdnjc7czHYaZU/7Fbz0FE6uJ/+N5+1wrGM/j7kn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+GEMUAAADbAAAADwAAAAAAAAAA&#10;AAAAAAChAgAAZHJzL2Rvd25yZXYueG1sUEsFBgAAAAAEAAQA+QAAAJMDAAAAAA==&#10;"/>
                  </v:group>
                </v:group>
                <v:rect id="Rectangle 536" o:spid="_x0000_s1037" style="position:absolute;left:8191;top:8763;width:4318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<v:rect id="Rectangle 536" o:spid="_x0000_s1038" style="position:absolute;top:8763;width:4318;height:17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</v:group>
            </w:pict>
          </mc:Fallback>
        </mc:AlternateContent>
      </w:r>
    </w:p>
    <w:p w:rsidR="00A96DD9" w:rsidRPr="00D44267" w:rsidRDefault="00A96DD9" w:rsidP="00A96DD9">
      <w:pPr>
        <w:pStyle w:val="Verzeichnis1"/>
        <w:tabs>
          <w:tab w:val="left" w:pos="340"/>
        </w:tabs>
        <w:spacing w:after="0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52070</wp:posOffset>
                </wp:positionV>
                <wp:extent cx="0" cy="781050"/>
                <wp:effectExtent l="0" t="0" r="19050" b="19050"/>
                <wp:wrapNone/>
                <wp:docPr id="40" name="Line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81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DD2B259" id="Line 530" o:spid="_x0000_s1026" style="position:absolute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8.65pt,4.1pt" to="218.65pt,6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481830</wp:posOffset>
                </wp:positionH>
                <wp:positionV relativeFrom="paragraph">
                  <wp:posOffset>47625</wp:posOffset>
                </wp:positionV>
                <wp:extent cx="0" cy="781050"/>
                <wp:effectExtent l="0" t="0" r="19050" b="19050"/>
                <wp:wrapNone/>
                <wp:docPr id="41" name="Line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81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B867A7" id="Line 531" o:spid="_x0000_s1026" style="position:absolute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2.9pt,3.75pt" to="352.9pt,6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"/>
            </w:pict>
          </mc:Fallback>
        </mc:AlternateContent>
      </w:r>
      <w:r>
        <w:rPr>
          <w:rFonts w:asciiTheme="minorHAnsi" w:hAnsiTheme="minorHAnsi"/>
          <w:snapToGrid w:val="0"/>
          <w:sz w:val="22"/>
          <w:szCs w:val="22"/>
        </w:rPr>
        <w:t>Im unverzweigten Stromkreis gilt</w:t>
      </w:r>
    </w:p>
    <w:p w:rsidR="00A96DD9" w:rsidRPr="00D44267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A96DD9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proofErr w:type="spellStart"/>
      <w:r>
        <w:rPr>
          <w:rFonts w:asciiTheme="minorHAnsi" w:hAnsiTheme="minorHAnsi"/>
          <w:snapToGrid w:val="0"/>
          <w:sz w:val="22"/>
          <w:szCs w:val="22"/>
        </w:rPr>
        <w:t>U</w:t>
      </w:r>
      <w:r w:rsidR="00D51438">
        <w:rPr>
          <w:rFonts w:asciiTheme="minorHAnsi" w:hAnsiTheme="minorHAnsi"/>
          <w:snapToGrid w:val="0"/>
          <w:sz w:val="22"/>
          <w:szCs w:val="22"/>
          <w:vertAlign w:val="subscript"/>
        </w:rPr>
        <w:t>ges</w:t>
      </w:r>
      <w:proofErr w:type="spellEnd"/>
      <w:r>
        <w:rPr>
          <w:rFonts w:asciiTheme="minorHAnsi" w:hAnsiTheme="minorHAnsi"/>
          <w:snapToGrid w:val="0"/>
          <w:sz w:val="22"/>
          <w:szCs w:val="22"/>
        </w:rPr>
        <w:t xml:space="preserve"> = U</w:t>
      </w:r>
      <w:r w:rsidRPr="00A96DD9">
        <w:rPr>
          <w:rFonts w:asciiTheme="minorHAnsi" w:hAnsiTheme="minorHAnsi"/>
          <w:snapToGrid w:val="0"/>
          <w:sz w:val="22"/>
          <w:szCs w:val="22"/>
          <w:vertAlign w:val="subscript"/>
        </w:rPr>
        <w:t>1</w:t>
      </w:r>
      <w:r>
        <w:rPr>
          <w:rFonts w:asciiTheme="minorHAnsi" w:hAnsiTheme="minorHAnsi"/>
          <w:snapToGrid w:val="0"/>
          <w:sz w:val="22"/>
          <w:szCs w:val="22"/>
        </w:rPr>
        <w:t xml:space="preserve"> + U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>2</w:t>
      </w:r>
      <w:r>
        <w:rPr>
          <w:rFonts w:asciiTheme="minorHAnsi" w:hAnsiTheme="minorHAnsi"/>
          <w:snapToGrid w:val="0"/>
          <w:sz w:val="22"/>
          <w:szCs w:val="22"/>
        </w:rPr>
        <w:tab/>
        <w:t>und</w:t>
      </w:r>
    </w:p>
    <w:p w:rsidR="00A96DD9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A96DD9" w:rsidRPr="007B58B9" w:rsidRDefault="007B58B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  <w:vertAlign w:val="subscript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776855</wp:posOffset>
                </wp:positionH>
                <wp:positionV relativeFrom="paragraph">
                  <wp:posOffset>150495</wp:posOffset>
                </wp:positionV>
                <wp:extent cx="1704975" cy="0"/>
                <wp:effectExtent l="0" t="0" r="28575" b="19050"/>
                <wp:wrapNone/>
                <wp:docPr id="43" name="Line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04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B384CF" id="Line 533" o:spid="_x0000_s1026" style="position:absolute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8.65pt,11.85pt" to="352.9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"/>
            </w:pict>
          </mc:Fallback>
        </mc:AlternateContent>
      </w:r>
      <w:r w:rsidR="00A96DD9">
        <w:rPr>
          <w:rFonts w:asciiTheme="minorHAnsi" w:hAnsiTheme="minorHAnsi"/>
          <w:snapToGrid w:val="0"/>
          <w:sz w:val="22"/>
          <w:szCs w:val="22"/>
        </w:rPr>
        <w:t>I = I</w:t>
      </w:r>
      <w:r w:rsidR="00A96DD9">
        <w:rPr>
          <w:rFonts w:asciiTheme="minorHAnsi" w:hAnsiTheme="minorHAnsi"/>
          <w:snapToGrid w:val="0"/>
          <w:sz w:val="22"/>
          <w:szCs w:val="22"/>
          <w:vertAlign w:val="subscript"/>
        </w:rPr>
        <w:t>1</w:t>
      </w:r>
      <w:r w:rsidR="00A96DD9">
        <w:rPr>
          <w:rFonts w:asciiTheme="minorHAnsi" w:hAnsiTheme="minorHAnsi"/>
          <w:snapToGrid w:val="0"/>
          <w:sz w:val="22"/>
          <w:szCs w:val="22"/>
        </w:rPr>
        <w:t xml:space="preserve"> = </w:t>
      </w:r>
      <w:r>
        <w:rPr>
          <w:rFonts w:asciiTheme="minorHAnsi" w:hAnsiTheme="minorHAnsi"/>
          <w:snapToGrid w:val="0"/>
          <w:sz w:val="22"/>
          <w:szCs w:val="22"/>
        </w:rPr>
        <w:t>I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>2</w:t>
      </w:r>
    </w:p>
    <w:p w:rsidR="00A96DD9" w:rsidRPr="00D44267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A96DD9" w:rsidRDefault="00D51438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>Damit gilt für den Widerstand:</w:t>
      </w:r>
    </w:p>
    <w:p w:rsidR="00D51438" w:rsidRDefault="00D51438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D51438" w:rsidRPr="00D44267" w:rsidRDefault="00D51438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  <w:r w:rsidRPr="00D51438">
        <w:rPr>
          <w:rFonts w:asciiTheme="minorHAnsi" w:hAnsiTheme="minorHAnsi"/>
          <w:snapToGrid w:val="0"/>
          <w:position w:val="-42"/>
          <w:sz w:val="22"/>
          <w:szCs w:val="22"/>
        </w:rPr>
        <w:object w:dxaOrig="2659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47.85pt" o:ole="">
            <v:imagedata r:id="rId5" o:title=""/>
          </v:shape>
          <o:OLEObject Type="Embed" ProgID="Equation.DSMT4" ShapeID="_x0000_i1025" DrawAspect="Content" ObjectID="_1606148187" r:id="rId6"/>
        </w:object>
      </w:r>
    </w:p>
    <w:p w:rsidR="00A96DD9" w:rsidRPr="00D44267" w:rsidRDefault="00A96DD9" w:rsidP="00A96DD9">
      <w:pPr>
        <w:tabs>
          <w:tab w:val="left" w:pos="340"/>
        </w:tabs>
        <w:rPr>
          <w:rFonts w:asciiTheme="minorHAnsi" w:hAnsiTheme="minorHAnsi"/>
          <w:snapToGrid w:val="0"/>
          <w:sz w:val="22"/>
          <w:szCs w:val="22"/>
        </w:rPr>
      </w:pPr>
    </w:p>
    <w:p w:rsidR="00235FF9" w:rsidRDefault="00235FF9" w:rsidP="00D51438">
      <w:pPr>
        <w:pStyle w:val="Verzeichnis1"/>
        <w:tabs>
          <w:tab w:val="left" w:pos="340"/>
        </w:tabs>
        <w:spacing w:after="0"/>
        <w:rPr>
          <w:rFonts w:ascii="Calibri" w:hAnsi="Calibri"/>
          <w:b/>
          <w:sz w:val="20"/>
          <w:szCs w:val="22"/>
        </w:rPr>
      </w:pPr>
      <w:bookmarkStart w:id="0" w:name="_GoBack"/>
      <w:bookmarkEnd w:id="0"/>
    </w:p>
    <w:sectPr w:rsidR="00235FF9" w:rsidSect="00BF680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4C650BB3"/>
    <w:multiLevelType w:val="singleLevel"/>
    <w:tmpl w:val="177A115E"/>
    <w:lvl w:ilvl="0">
      <w:start w:val="2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FAE411A"/>
    <w:multiLevelType w:val="hybridMultilevel"/>
    <w:tmpl w:val="1BD4EFF4"/>
    <w:lvl w:ilvl="0" w:tplc="42787078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F39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5FF9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336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882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57FC"/>
    <w:rsid w:val="003559DB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912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8B9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5ECB"/>
    <w:rsid w:val="0080686B"/>
    <w:rsid w:val="00806951"/>
    <w:rsid w:val="00807676"/>
    <w:rsid w:val="00807BA5"/>
    <w:rsid w:val="008101D1"/>
    <w:rsid w:val="0081149F"/>
    <w:rsid w:val="00813431"/>
    <w:rsid w:val="00813547"/>
    <w:rsid w:val="008160E4"/>
    <w:rsid w:val="00816632"/>
    <w:rsid w:val="008179F4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785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418"/>
    <w:rsid w:val="00943A87"/>
    <w:rsid w:val="0094407D"/>
    <w:rsid w:val="0094588E"/>
    <w:rsid w:val="00950BA6"/>
    <w:rsid w:val="0095227A"/>
    <w:rsid w:val="009523F5"/>
    <w:rsid w:val="00953091"/>
    <w:rsid w:val="0095388B"/>
    <w:rsid w:val="00956C68"/>
    <w:rsid w:val="00957089"/>
    <w:rsid w:val="009601A5"/>
    <w:rsid w:val="009618CB"/>
    <w:rsid w:val="00961B0C"/>
    <w:rsid w:val="00961DB3"/>
    <w:rsid w:val="00962684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76E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DD9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C5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BF6801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6AAD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438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306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474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6F46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F0D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B4353AEC-7CF7-4AD2-974E-47D032C143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customStyle="1" w:styleId="Satz">
    <w:name w:val="Satz"/>
    <w:basedOn w:val="Standard"/>
    <w:rsid w:val="008A2785"/>
    <w:pPr>
      <w:ind w:left="794" w:hanging="794"/>
    </w:pPr>
    <w:rPr>
      <w:rFonts w:ascii="Times New Roman" w:hAnsi="Times New Roman"/>
      <w:b/>
      <w:color w:val="FF0000"/>
    </w:rPr>
  </w:style>
  <w:style w:type="paragraph" w:styleId="Titel">
    <w:name w:val="Title"/>
    <w:basedOn w:val="Standard"/>
    <w:link w:val="TitelZchn"/>
    <w:qFormat/>
    <w:locked/>
    <w:rsid w:val="008A2785"/>
    <w:pPr>
      <w:jc w:val="center"/>
    </w:pPr>
    <w:rPr>
      <w:rFonts w:ascii="Times New Roman" w:hAnsi="Times New Roman"/>
      <w:b/>
      <w:snapToGrid w:val="0"/>
      <w:u w:val="single"/>
    </w:rPr>
  </w:style>
  <w:style w:type="character" w:customStyle="1" w:styleId="TitelZchn">
    <w:name w:val="Titel Zchn"/>
    <w:basedOn w:val="Absatz-Standardschriftart"/>
    <w:link w:val="Titel"/>
    <w:rsid w:val="008A2785"/>
    <w:rPr>
      <w:rFonts w:ascii="Times New Roman" w:eastAsia="Times New Roman" w:hAnsi="Times New Roman"/>
      <w:b/>
      <w:snapToGrid w:val="0"/>
      <w:sz w:val="24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03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033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3</Words>
  <Characters>212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2-04-05T11:50:00Z</cp:lastPrinted>
  <dcterms:created xsi:type="dcterms:W3CDTF">2018-12-12T18:29:00Z</dcterms:created>
  <dcterms:modified xsi:type="dcterms:W3CDTF">2018-12-12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